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-202"/>
        <w:tblW w:w="9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4072"/>
        <w:gridCol w:w="1559"/>
        <w:gridCol w:w="1650"/>
      </w:tblGrid>
      <w:tr w:rsidR="006228DA" w:rsidRPr="00A56400" w14:paraId="5950E6CC" w14:textId="77777777" w:rsidTr="00D043DD">
        <w:trPr>
          <w:trHeight w:val="780"/>
        </w:trPr>
        <w:tc>
          <w:tcPr>
            <w:tcW w:w="25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0FF7397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Số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báo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danh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</w:t>
            </w:r>
            <w:proofErr w:type="gramEnd"/>
          </w:p>
          <w:p w14:paraId="730258C5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6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FA8F72E" wp14:editId="001F63E6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10795" t="12700" r="8255" b="6350"/>
                      <wp:wrapNone/>
                      <wp:docPr id="1409804896" name="Straight Connector 1409804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F56A26" id="Straight Connector 140980489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"/>
                  </w:pict>
                </mc:Fallback>
              </mc:AlternateContent>
            </w:r>
            <w:r w:rsidRPr="00A56400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6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F482D45" wp14:editId="1EFD8B2F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10795" t="10795" r="8255" b="8255"/>
                      <wp:wrapNone/>
                      <wp:docPr id="1051703291" name="Straight Connector 1051703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2D38E0" id="Straight Connector 105170329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"/>
                  </w:pict>
                </mc:Fallback>
              </mc:AlternateConten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Phòng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thi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số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</w:t>
            </w:r>
            <w:proofErr w:type="gramEnd"/>
          </w:p>
          <w:p w14:paraId="3C147381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</w:p>
          <w:p w14:paraId="779FF21A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Điểm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...........</w:t>
            </w:r>
            <w:proofErr w:type="gramEnd"/>
          </w:p>
          <w:p w14:paraId="4E17D245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6"/>
                <w14:ligatures w14:val="none"/>
              </w:rPr>
            </w:pPr>
          </w:p>
          <w:p w14:paraId="02EA809B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Bằng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chữ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.....</w:t>
            </w:r>
            <w:proofErr w:type="gramEnd"/>
          </w:p>
        </w:tc>
        <w:tc>
          <w:tcPr>
            <w:tcW w:w="40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9545E1F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BÀI KIỂM TRA CHẤT LƯỢNG</w:t>
            </w:r>
          </w:p>
          <w:p w14:paraId="34ABC4B9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HỌC KỲ II</w:t>
            </w:r>
          </w:p>
          <w:p w14:paraId="3CA6C88C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30"/>
                <w:szCs w:val="30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NĂM HỌC 2024-2025</w:t>
            </w:r>
          </w:p>
          <w:p w14:paraId="65686671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Môn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>Toán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:lang w:val="vi-VN"/>
                <w14:ligatures w14:val="none"/>
              </w:rPr>
              <w:t xml:space="preserve"> </w:t>
            </w: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–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>Lớp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 5</w:t>
            </w:r>
          </w:p>
          <w:p w14:paraId="712EF71B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Thời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gian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: 40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phút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)</w:t>
            </w:r>
          </w:p>
          <w:p w14:paraId="31CAC2E4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28"/>
                <w:szCs w:val="26"/>
                <w14:ligatures w14:val="none"/>
              </w:rPr>
              <w:t>---------------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4AA376E0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Người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coi</w:t>
            </w:r>
            <w:proofErr w:type="spellEnd"/>
          </w:p>
          <w:p w14:paraId="7C14453D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Kí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và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ghi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tên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)</w:t>
            </w:r>
          </w:p>
        </w:tc>
        <w:tc>
          <w:tcPr>
            <w:tcW w:w="1650" w:type="dxa"/>
          </w:tcPr>
          <w:p w14:paraId="30B13B82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Người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chấm</w:t>
            </w:r>
            <w:proofErr w:type="spellEnd"/>
          </w:p>
          <w:p w14:paraId="1A44B7EE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Kí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và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ghi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tên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)</w:t>
            </w:r>
          </w:p>
        </w:tc>
      </w:tr>
      <w:tr w:rsidR="006228DA" w:rsidRPr="00A56400" w14:paraId="218B64E3" w14:textId="77777777" w:rsidTr="00D043DD">
        <w:trPr>
          <w:trHeight w:val="1141"/>
        </w:trPr>
        <w:tc>
          <w:tcPr>
            <w:tcW w:w="25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308F0" w14:textId="77777777" w:rsidR="006228DA" w:rsidRPr="00A56400" w:rsidRDefault="006228DA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</w:p>
        </w:tc>
        <w:tc>
          <w:tcPr>
            <w:tcW w:w="407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6A9715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2E32EDCD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</w:p>
        </w:tc>
        <w:tc>
          <w:tcPr>
            <w:tcW w:w="1650" w:type="dxa"/>
          </w:tcPr>
          <w:p w14:paraId="72D99DE6" w14:textId="77777777" w:rsidR="006228DA" w:rsidRPr="00A56400" w:rsidRDefault="006228DA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</w:p>
        </w:tc>
      </w:tr>
    </w:tbl>
    <w:p w14:paraId="7BAA1454" w14:textId="77777777" w:rsidR="006228DA" w:rsidRPr="00A56400" w:rsidRDefault="006228DA" w:rsidP="006228DA">
      <w:pPr>
        <w:numPr>
          <w:ilvl w:val="0"/>
          <w:numId w:val="1"/>
        </w:numPr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i/>
          <w:iCs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>PHẦN TRẮC NGHIỆM</w:t>
      </w:r>
      <w:r w:rsidRPr="00A5640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14:ligatures w14:val="none"/>
        </w:rPr>
        <w:t xml:space="preserve"> ( 4 điểm) </w:t>
      </w:r>
      <w:r w:rsidRPr="00A56400">
        <w:rPr>
          <w:rFonts w:ascii="Times New Roman" w:eastAsia="Calibri" w:hAnsi="Times New Roman" w:cs="Times New Roman"/>
          <w:b/>
          <w:i/>
          <w:iCs/>
          <w:noProof/>
          <w:kern w:val="0"/>
          <w:sz w:val="28"/>
          <w:szCs w:val="28"/>
          <w:lang w:val="vi-VN"/>
          <w14:ligatures w14:val="none"/>
        </w:rPr>
        <w:t xml:space="preserve"> </w:t>
      </w:r>
    </w:p>
    <w:p w14:paraId="46DADFBD" w14:textId="77777777" w:rsidR="006228DA" w:rsidRPr="00A56400" w:rsidRDefault="006228DA" w:rsidP="006228DA">
      <w:pPr>
        <w:spacing w:after="0" w:line="360" w:lineRule="auto"/>
        <w:ind w:left="360"/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pt-BR"/>
          <w14:ligatures w14:val="none"/>
        </w:rPr>
        <w:t>(Khoanh vào chữ đặt trước câu trả lời đúng hoặc làm theo yêu cầu của bài)</w:t>
      </w:r>
    </w:p>
    <w:p w14:paraId="55C62E00" w14:textId="77777777" w:rsidR="006228DA" w:rsidRPr="00A56400" w:rsidRDefault="006228DA" w:rsidP="006228DA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</w:pPr>
      <w:bookmarkStart w:id="0" w:name="_Hlk89093546"/>
      <w:bookmarkStart w:id="1" w:name="_Hlk89070538"/>
      <w:bookmarkStart w:id="2" w:name="_Hlk89054847"/>
      <w:bookmarkStart w:id="3" w:name="_Hlk128665510"/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>Câu 1.</w:t>
      </w:r>
      <w:bookmarkStart w:id="4" w:name="_Hlk89070546"/>
      <w:bookmarkEnd w:id="0"/>
      <w:bookmarkEnd w:id="1"/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( 0,5 điểm)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>Số 625, 305 được đọc là:</w:t>
      </w:r>
    </w:p>
    <w:p w14:paraId="2EDF95C2" w14:textId="77777777" w:rsidR="006228DA" w:rsidRPr="00A56400" w:rsidRDefault="006228DA" w:rsidP="006228DA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  <w:t>A. Sáu trăm hai lăm phầy ba linh năm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</w:p>
    <w:p w14:paraId="5281128F" w14:textId="77777777" w:rsidR="006228DA" w:rsidRPr="00A56400" w:rsidRDefault="006228DA" w:rsidP="006228DA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  <w:t>B. Sáu trăm hai lăm phầy ba linh năm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  <w:t xml:space="preserve">  </w:t>
      </w:r>
    </w:p>
    <w:p w14:paraId="3CB1E50C" w14:textId="77777777" w:rsidR="006228DA" w:rsidRPr="00A56400" w:rsidRDefault="006228DA" w:rsidP="006228DA">
      <w:pPr>
        <w:spacing w:after="0" w:line="360" w:lineRule="auto"/>
        <w:jc w:val="both"/>
        <w:rPr>
          <w:rFonts w:ascii="Times New Roman" w:eastAsia="Times New Roman" w:hAnsi="Times New Roman" w:cs="Times New Roman"/>
          <w:color w:val="FF0000"/>
          <w:kern w:val="0"/>
          <w:sz w:val="27"/>
          <w:szCs w:val="24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ab/>
        <w:t>C. Sáu trăm hai lăm đơn vị và ba trăm linh năm phần nghìn</w:t>
      </w:r>
      <w:r w:rsidRPr="00A56400">
        <w:rPr>
          <w:rFonts w:ascii="Times New Roman" w:eastAsia="Times New Roman" w:hAnsi="Times New Roman" w:cs="Times New Roman"/>
          <w:color w:val="FF0000"/>
          <w:kern w:val="0"/>
          <w:sz w:val="27"/>
          <w:szCs w:val="24"/>
          <w:lang w:val="nl-NL"/>
          <w14:ligatures w14:val="none"/>
        </w:rPr>
        <w:t xml:space="preserve"> </w:t>
      </w:r>
    </w:p>
    <w:p w14:paraId="0FACC2D2" w14:textId="77777777" w:rsidR="006228DA" w:rsidRPr="00A56400" w:rsidRDefault="006228DA" w:rsidP="006228DA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color w:val="FF0000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color w:val="FF0000"/>
          <w:kern w:val="0"/>
          <w:sz w:val="27"/>
          <w:szCs w:val="24"/>
          <w:lang w:val="nl-NL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>D. Sáu trăm hai mươi lăm ph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vi-VN"/>
          <w14:ligatures w14:val="none"/>
        </w:rPr>
        <w:t>ẩ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4"/>
          <w:lang w:val="nl-NL"/>
          <w14:ligatures w14:val="none"/>
        </w:rPr>
        <w:t>y ba trăm linh năm</w:t>
      </w:r>
    </w:p>
    <w:p w14:paraId="71BAB460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Câu 2. (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0,5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 </w: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Điền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đúng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ghi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Đ,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sai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ghi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S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vào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ô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trống</w:t>
      </w:r>
      <w:proofErr w:type="spellEnd"/>
    </w:p>
    <w:p w14:paraId="22A6A8A9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</w:pPr>
      <w:r w:rsidRPr="00A56400">
        <w:rPr>
          <w:rFonts w:ascii="Times New Roman" w:eastAsia="Times New Roman" w:hAnsi="Times New Roman" w:cs="Times New Roman"/>
          <w:noProof/>
          <w:kern w:val="0"/>
          <w:sz w:val="27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D14723" wp14:editId="1AA30B58">
                <wp:simplePos x="0" y="0"/>
                <wp:positionH relativeFrom="column">
                  <wp:posOffset>1617345</wp:posOffset>
                </wp:positionH>
                <wp:positionV relativeFrom="paragraph">
                  <wp:posOffset>288290</wp:posOffset>
                </wp:positionV>
                <wp:extent cx="247650" cy="180975"/>
                <wp:effectExtent l="0" t="0" r="19050" b="28575"/>
                <wp:wrapNone/>
                <wp:docPr id="1809250729" name="Rectangle 1809250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C3A452" id="Rectangle 1809250729" o:spid="_x0000_s1026" style="position:absolute;margin-left:127.35pt;margin-top:22.7pt;width:19.5pt;height:14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"/>
            </w:pict>
          </mc:Fallback>
        </mc:AlternateConten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Kết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quả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phép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</w:t>
      </w:r>
      <w:proofErr w:type="spellStart"/>
      <w:proofErr w:type="gram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tính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:</w:t>
      </w:r>
      <w:proofErr w:type="gram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7giờ  – 2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giờ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30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phút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= ?</w:t>
      </w:r>
    </w:p>
    <w:p w14:paraId="6EA11084" w14:textId="77777777" w:rsidR="006228DA" w:rsidRPr="00A56400" w:rsidRDefault="006228DA" w:rsidP="006228DA">
      <w:pPr>
        <w:spacing w:after="0" w:line="360" w:lineRule="auto"/>
        <w:ind w:left="360"/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</w:pPr>
      <w:r w:rsidRPr="00A56400">
        <w:rPr>
          <w:rFonts w:ascii="Times New Roman" w:eastAsia="Times New Roman" w:hAnsi="Times New Roman" w:cs="Times New Roman"/>
          <w:noProof/>
          <w:kern w:val="0"/>
          <w:sz w:val="27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F6EBBB" wp14:editId="4ABE710D">
                <wp:simplePos x="0" y="0"/>
                <wp:positionH relativeFrom="column">
                  <wp:posOffset>4932045</wp:posOffset>
                </wp:positionH>
                <wp:positionV relativeFrom="paragraph">
                  <wp:posOffset>21590</wp:posOffset>
                </wp:positionV>
                <wp:extent cx="247650" cy="180975"/>
                <wp:effectExtent l="0" t="0" r="19050" b="28575"/>
                <wp:wrapNone/>
                <wp:docPr id="798536785" name="Rectangle 798536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FD83CC" id="Rectangle 798536785" o:spid="_x0000_s1026" style="position:absolute;margin-left:388.35pt;margin-top:1.7pt;width:19.5pt;height:1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"/>
            </w:pict>
          </mc:Fallback>
        </mc:AlternateConten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a.5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giờ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30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phút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                                                    b. 4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giờ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 xml:space="preserve"> 30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eastAsia="en-SG"/>
          <w14:ligatures w14:val="none"/>
        </w:rPr>
        <w:t>phút</w:t>
      </w:r>
      <w:proofErr w:type="spellEnd"/>
    </w:p>
    <w:p w14:paraId="34038FD7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bCs/>
          <w:noProof/>
          <w:kern w:val="0"/>
          <w:sz w:val="28"/>
          <w:szCs w:val="28"/>
          <w:lang w:val="vi-VN"/>
          <w14:ligatures w14:val="none"/>
        </w:rPr>
        <w:t>Câu 3</w:t>
      </w: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 xml:space="preserve">.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>( 0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,5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 xml:space="preserve">: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Hình nào dưới đây là hình triển khai của hình lập phương?</w:t>
      </w:r>
    </w:p>
    <w:p w14:paraId="07B1F690" w14:textId="77777777" w:rsidR="006228DA" w:rsidRDefault="006228DA" w:rsidP="006228DA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drawing>
          <wp:inline distT="0" distB="0" distL="0" distR="0" wp14:anchorId="0703CCFA" wp14:editId="4F8CAD1C">
            <wp:extent cx="4790962" cy="776600"/>
            <wp:effectExtent l="0" t="0" r="0" b="0"/>
            <wp:docPr id="933209822" name="Picture 933209822" descr="C:\Users\Minh1082QN\Downloads\z6519066717412_3fe8983bc553cf2de6d7838657e06877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inh1082QN\Downloads\z6519066717412_3fe8983bc553cf2de6d7838657e06877-removebg-preview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746" cy="785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CA26A" w14:textId="77777777" w:rsidR="006228DA" w:rsidRPr="00A56400" w:rsidRDefault="006228DA" w:rsidP="006228DA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>Câu 4. ( 0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,5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Na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ném bóng liên tiếp nhiều lần về phía rổ. Dưới đây là bảng kết quả ghi lại số lần N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a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ném bóng vào và không vào rổ:</w:t>
      </w:r>
    </w:p>
    <w:tbl>
      <w:tblPr>
        <w:tblW w:w="104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01"/>
        <w:gridCol w:w="3539"/>
        <w:gridCol w:w="3500"/>
      </w:tblGrid>
      <w:tr w:rsidR="006228DA" w:rsidRPr="00A56400" w14:paraId="3A961303" w14:textId="77777777" w:rsidTr="00D043DD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03FFADE1" w14:textId="77777777" w:rsidR="006228DA" w:rsidRPr="00A56400" w:rsidRDefault="006228DA" w:rsidP="00D043DD">
            <w:pPr>
              <w:spacing w:before="150" w:after="240" w:line="390" w:lineRule="atLeast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Kết quả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02BE3D66" w14:textId="77777777" w:rsidR="006228DA" w:rsidRPr="00A56400" w:rsidRDefault="006228DA" w:rsidP="00D043DD">
            <w:pPr>
              <w:spacing w:before="150" w:after="240" w:line="390" w:lineRule="atLeast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Vào rổ</w:t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57462F6B" w14:textId="77777777" w:rsidR="006228DA" w:rsidRPr="00A56400" w:rsidRDefault="006228DA" w:rsidP="00D043DD">
            <w:pPr>
              <w:spacing w:before="150" w:after="240" w:line="390" w:lineRule="atLeast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Không vào rổ</w:t>
            </w:r>
          </w:p>
        </w:tc>
      </w:tr>
      <w:tr w:rsidR="006228DA" w:rsidRPr="00A56400" w14:paraId="008B41D1" w14:textId="77777777" w:rsidTr="00D043DD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2A641D3A" w14:textId="77777777" w:rsidR="006228DA" w:rsidRPr="00A56400" w:rsidRDefault="006228DA" w:rsidP="00D043DD">
            <w:pPr>
              <w:spacing w:before="150" w:after="240" w:line="390" w:lineRule="atLeast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Số lần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5DC20A51" w14:textId="77777777" w:rsidR="006228DA" w:rsidRPr="00A56400" w:rsidRDefault="006228DA" w:rsidP="00D043DD">
            <w:pPr>
              <w:spacing w:before="150" w:after="240" w:line="390" w:lineRule="atLeast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73B4314D" wp14:editId="62D45959">
                  <wp:extent cx="419100" cy="409575"/>
                  <wp:effectExtent l="0" t="0" r="0" b="9525"/>
                  <wp:docPr id="11" name="Picture 11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  <w:t> </w:t>
            </w: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07748746" wp14:editId="1C76370A">
                  <wp:extent cx="419100" cy="409575"/>
                  <wp:effectExtent l="0" t="0" r="0" b="9525"/>
                  <wp:docPr id="100598634" name="Picture 100598634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7812B3DE" w14:textId="77777777" w:rsidR="006228DA" w:rsidRPr="00A56400" w:rsidRDefault="006228DA" w:rsidP="00D043DD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:lang w:val="vi-VN"/>
                <w14:ligatures w14:val="none"/>
              </w:rPr>
            </w:pPr>
            <w:r w:rsidRPr="00A56400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  <w14:ligatures w14:val="none"/>
              </w:rPr>
              <w:drawing>
                <wp:inline distT="0" distB="0" distL="0" distR="0" wp14:anchorId="7E2A2D5B" wp14:editId="331AFB23">
                  <wp:extent cx="638175" cy="390525"/>
                  <wp:effectExtent l="0" t="0" r="9525" b="9525"/>
                  <wp:docPr id="1193752217" name="Picture 1193752217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688D45" w14:textId="77777777" w:rsidR="006228DA" w:rsidRPr="00A56400" w:rsidRDefault="006228DA" w:rsidP="006228DA">
      <w:pPr>
        <w:shd w:val="clear" w:color="auto" w:fill="FFFFFF"/>
        <w:spacing w:before="150" w:after="240" w:line="390" w:lineRule="atLeast"/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>Tỉ số số lần N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a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ném bóng vào rổ và tổng số lần là:</w:t>
      </w:r>
    </w:p>
    <w:p w14:paraId="3B007F90" w14:textId="77777777" w:rsidR="006228DA" w:rsidRPr="00A56400" w:rsidRDefault="006228DA" w:rsidP="006228D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50"/>
        </w:tabs>
        <w:spacing w:after="0" w:line="360" w:lineRule="auto"/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A. </w: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320" w:dyaOrig="620" w14:anchorId="3F2EDA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31pt" o:ole="">
            <v:imagedata r:id="rId8" o:title=""/>
          </v:shape>
          <o:OLEObject Type="Embed" ProgID="Equation.DSMT4" ShapeID="_x0000_i1025" DrawAspect="Content" ObjectID="_1807814478" r:id="rId9">
            <o:FieldCodes>\* MERGEFORMAT</o:FieldCodes>
          </o:OLEObject>
        </w:object>
      </w:r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ab/>
        <w:t xml:space="preserve">                    B.  </w: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320" w:dyaOrig="620" w14:anchorId="03796E8E">
          <v:shape id="_x0000_i1026" type="#_x0000_t75" style="width:16.5pt;height:31pt" o:ole="">
            <v:imagedata r:id="rId10" o:title=""/>
          </v:shape>
          <o:OLEObject Type="Embed" ProgID="Equation.DSMT4" ShapeID="_x0000_i1026" DrawAspect="Content" ObjectID="_1807814479" r:id="rId11">
            <o:FieldCodes>\* MERGEFORMAT</o:FieldCodes>
          </o:OLEObject>
        </w:object>
      </w:r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    C.  </w: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320" w:dyaOrig="620" w14:anchorId="6492E200">
          <v:shape id="_x0000_i1027" type="#_x0000_t75" style="width:15.5pt;height:31pt" o:ole="">
            <v:imagedata r:id="rId12" o:title=""/>
          </v:shape>
          <o:OLEObject Type="Embed" ProgID="Equation.DSMT4" ShapeID="_x0000_i1027" DrawAspect="Content" ObjectID="_1807814480" r:id="rId13">
            <o:FieldCodes>\* MERGEFORMAT</o:FieldCodes>
          </o:OLEObject>
        </w:objec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tab/>
        <w:t xml:space="preserve">                    </w:t>
      </w:r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D. </w: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320" w:dyaOrig="620" w14:anchorId="71F4FE7A">
          <v:shape id="_x0000_i1028" type="#_x0000_t75" style="width:15.5pt;height:31pt" o:ole="">
            <v:imagedata r:id="rId14" o:title=""/>
          </v:shape>
          <o:OLEObject Type="Embed" ProgID="Equation.DSMT4" ShapeID="_x0000_i1028" DrawAspect="Content" ObjectID="_1807814481" r:id="rId15">
            <o:FieldCodes>\* MERGEFORMAT</o:FieldCodes>
          </o:OLEObject>
        </w:object>
      </w:r>
    </w:p>
    <w:p w14:paraId="1D2A811F" w14:textId="77777777" w:rsidR="006228DA" w:rsidRPr="00A56400" w:rsidRDefault="006228DA" w:rsidP="006228DA">
      <w:pPr>
        <w:tabs>
          <w:tab w:val="left" w:pos="4890"/>
        </w:tabs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Câu 5 (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0,5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Người ta làm một cái hộp bằng gỗ không có nắp dạng hình lập phương cạnh 0,8 m. Diện tích  gỗ làm hộp là ...........m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nl-NL"/>
          <w14:ligatures w14:val="none"/>
        </w:rPr>
        <w:t>2</w:t>
      </w:r>
    </w:p>
    <w:p w14:paraId="02A83285" w14:textId="77777777" w:rsidR="006228DA" w:rsidRPr="00A56400" w:rsidRDefault="006228DA" w:rsidP="006228DA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lastRenderedPageBreak/>
        <w:t>Câu 6. ( 0,5 điểm)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ấm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ìa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am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ác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ộ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à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áy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3,12dm;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ao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2,5 dm.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iệ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ấm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ìa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: …………….dm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14:ligatures w14:val="none"/>
        </w:rPr>
        <w:t>2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09A6CAE6" w14:textId="77777777" w:rsidR="006228DA" w:rsidRPr="00A56400" w:rsidRDefault="006228DA" w:rsidP="006228DA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Câu 7. (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1,0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Một bể bơi dạng hình hộp chữ nhật có chiều dài 25m, chiều rộng 8m, chiều sâu 1,4m . Lượng nước trong bể bằng 80% thể tích của bể.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 xml:space="preserve">  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 xml:space="preserve">Vậy lượng nước trong bể là: </w:t>
      </w:r>
    </w:p>
    <w:p w14:paraId="5EC27DF8" w14:textId="77777777" w:rsidR="006228DA" w:rsidRPr="00A56400" w:rsidRDefault="006228DA" w:rsidP="006228DA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>A.280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 xml:space="preserve">                     B. 240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 xml:space="preserve">            C. 224d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vertAlign w:val="superscript"/>
          <w14:ligatures w14:val="none"/>
        </w:rPr>
        <w:t>2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14:ligatures w14:val="none"/>
        </w:rPr>
        <w:t xml:space="preserve">                 D.224m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vertAlign w:val="superscript"/>
          <w14:ligatures w14:val="none"/>
        </w:rPr>
        <w:t>3</w:t>
      </w:r>
    </w:p>
    <w:p w14:paraId="66678E90" w14:textId="77777777" w:rsidR="006228DA" w:rsidRPr="00A56400" w:rsidRDefault="006228DA" w:rsidP="006228DA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</w:pPr>
      <w:bookmarkStart w:id="5" w:name="_Hlk89037296"/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B. PHẦN TỰ LUẬN </w:t>
      </w:r>
      <w:r w:rsidRPr="00A5640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( </w:t>
      </w:r>
      <w:r w:rsidRPr="00A5640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14:ligatures w14:val="none"/>
        </w:rPr>
        <w:t>6</w:t>
      </w:r>
      <w:r w:rsidRPr="00A5640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 điểm) </w:t>
      </w:r>
      <w:r w:rsidRPr="00A56400">
        <w:rPr>
          <w:rFonts w:ascii="Times New Roman" w:eastAsia="Calibri" w:hAnsi="Times New Roman" w:cs="Times New Roman"/>
          <w:b/>
          <w:i/>
          <w:iCs/>
          <w:noProof/>
          <w:kern w:val="0"/>
          <w:sz w:val="28"/>
          <w:szCs w:val="28"/>
          <w:lang w:val="vi-VN"/>
          <w14:ligatures w14:val="none"/>
        </w:rPr>
        <w:t xml:space="preserve"> </w:t>
      </w:r>
    </w:p>
    <w:p w14:paraId="2DD5286B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Câu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8</w:t>
      </w:r>
      <w:r w:rsidRPr="00A56400">
        <w:rPr>
          <w:rFonts w:ascii="Times New Roman" w:eastAsia="Times New Roman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. </w:t>
      </w:r>
      <w:r w:rsidRPr="00A56400">
        <w:rPr>
          <w:rFonts w:ascii="Times New Roman" w:eastAsia="Times New Roman" w:hAnsi="Times New Roman" w:cs="Times New Roman"/>
          <w:i/>
          <w:iCs/>
          <w:noProof/>
          <w:kern w:val="0"/>
          <w:sz w:val="28"/>
          <w:szCs w:val="28"/>
          <w:lang w:val="vi-VN"/>
          <w14:ligatures w14:val="none"/>
        </w:rPr>
        <w:t xml:space="preserve">(2,0 điểm)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ặt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A56400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</w:p>
    <w:p w14:paraId="657C5F3E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 xml:space="preserve">10,69 + </w: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:lang w:val="vi-VN"/>
          <w14:ligatures w14:val="none"/>
        </w:rPr>
        <w:t>5</w: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 xml:space="preserve">,409           94,1 – 28,55   </w: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ab/>
        <w:t xml:space="preserve">   9,78 × 0,16 </w:t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ab/>
        <w:t xml:space="preserve">      302,</w:t>
      </w:r>
      <w:proofErr w:type="gramStart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>4 :</w:t>
      </w:r>
      <w:proofErr w:type="gramEnd"/>
      <w:r w:rsidRPr="00A56400">
        <w:rPr>
          <w:rFonts w:ascii="Times New Roman" w:eastAsia="Times New Roman" w:hAnsi="Times New Roman" w:cs="Times New Roman"/>
          <w:bCs/>
          <w:kern w:val="0"/>
          <w:sz w:val="27"/>
          <w:szCs w:val="26"/>
          <w14:ligatures w14:val="none"/>
        </w:rPr>
        <w:t xml:space="preserve"> 1,2 </w:t>
      </w:r>
    </w:p>
    <w:p w14:paraId="6F5ECD93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.....</w:t>
      </w:r>
    </w:p>
    <w:p w14:paraId="23016A81" w14:textId="77777777" w:rsidR="006228DA" w:rsidRPr="00A56400" w:rsidRDefault="006228DA" w:rsidP="006228DA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 xml:space="preserve">Câu 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14:ligatures w14:val="none"/>
        </w:rPr>
        <w:t>9</w:t>
      </w:r>
      <w:r w:rsidRPr="00A56400">
        <w:rPr>
          <w:rFonts w:ascii="Times New Roman" w:eastAsia="Times New Roman" w:hAnsi="Times New Roman" w:cs="Times New Roman"/>
          <w:b/>
          <w:noProof/>
          <w:kern w:val="0"/>
          <w:sz w:val="28"/>
          <w:szCs w:val="28"/>
          <w:lang w:val="vi-VN"/>
          <w14:ligatures w14:val="none"/>
        </w:rPr>
        <w:t>.</w:t>
      </w: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Cs/>
          <w:i/>
          <w:iCs/>
          <w:noProof/>
          <w:kern w:val="0"/>
          <w:sz w:val="28"/>
          <w:szCs w:val="28"/>
          <w:lang w:val="vi-VN"/>
          <w14:ligatures w14:val="none"/>
        </w:rPr>
        <w:t xml:space="preserve">(1,0 điểm)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o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ỗ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ấm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:</w:t>
      </w:r>
    </w:p>
    <w:p w14:paraId="085F9223" w14:textId="77777777" w:rsidR="006228DA" w:rsidRPr="00A56400" w:rsidRDefault="006228DA" w:rsidP="006228DA">
      <w:pPr>
        <w:tabs>
          <w:tab w:val="left" w:pos="930"/>
          <w:tab w:val="left" w:pos="5430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ab/>
        <w:t>a.1,9 dm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 xml:space="preserve">3 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 xml:space="preserve"> = ……….cm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>b.2 giờ 15 phút = …….giờ</w:t>
      </w:r>
    </w:p>
    <w:p w14:paraId="5575EFD4" w14:textId="77777777" w:rsidR="006228DA" w:rsidRPr="00A56400" w:rsidRDefault="006228DA" w:rsidP="006228DA">
      <w:pPr>
        <w:tabs>
          <w:tab w:val="left" w:pos="930"/>
          <w:tab w:val="left" w:pos="5430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ab/>
        <w:t>c.5 m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 xml:space="preserve"> 6dm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 xml:space="preserve"> =……… m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>3</w:t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:vertAlign w:val="superscript"/>
          <w14:ligatures w14:val="none"/>
        </w:rPr>
        <w:tab/>
      </w:r>
      <w:r w:rsidRPr="00A56400">
        <w:rPr>
          <w:rFonts w:ascii="Times New Roman" w:eastAsia="Times New Roman" w:hAnsi="Times New Roman" w:cs="Times New Roman"/>
          <w:bCs/>
          <w:iCs/>
          <w:noProof/>
          <w:kern w:val="0"/>
          <w:sz w:val="28"/>
          <w:szCs w:val="28"/>
          <w14:ligatures w14:val="none"/>
        </w:rPr>
        <w:t>d.1,5 phút = …phút…..giây</w:t>
      </w:r>
    </w:p>
    <w:bookmarkEnd w:id="2"/>
    <w:bookmarkEnd w:id="3"/>
    <w:bookmarkEnd w:id="4"/>
    <w:bookmarkEnd w:id="5"/>
    <w:p w14:paraId="287E6AD0" w14:textId="77777777" w:rsidR="006228DA" w:rsidRPr="00A56400" w:rsidRDefault="006228DA" w:rsidP="006228DA">
      <w:pPr>
        <w:spacing w:after="0" w:line="240" w:lineRule="auto"/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Câu </w:t>
      </w:r>
      <w:r w:rsidRPr="00A5640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10</w:t>
      </w:r>
      <w:r w:rsidRPr="00A5640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: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 </w:t>
      </w:r>
      <w:r w:rsidRPr="00A56400">
        <w:rPr>
          <w:rFonts w:ascii="Times New Roman" w:eastAsia="Times New Roman" w:hAnsi="Times New Roman" w:cs="Times New Roman"/>
          <w:bCs/>
          <w:i/>
          <w:iCs/>
          <w:noProof/>
          <w:kern w:val="0"/>
          <w:sz w:val="28"/>
          <w:szCs w:val="28"/>
          <w:lang w:val="vi-VN"/>
          <w14:ligatures w14:val="none"/>
        </w:rPr>
        <w:t>(</w:t>
      </w:r>
      <w:r w:rsidRPr="00A56400">
        <w:rPr>
          <w:rFonts w:ascii="Times New Roman" w:eastAsia="Times New Roman" w:hAnsi="Times New Roman" w:cs="Times New Roman"/>
          <w:bCs/>
          <w:i/>
          <w:iCs/>
          <w:noProof/>
          <w:kern w:val="0"/>
          <w:sz w:val="28"/>
          <w:szCs w:val="28"/>
          <w14:ligatures w14:val="none"/>
        </w:rPr>
        <w:t>2</w:t>
      </w:r>
      <w:r w:rsidRPr="00A56400">
        <w:rPr>
          <w:rFonts w:ascii="Times New Roman" w:eastAsia="Times New Roman" w:hAnsi="Times New Roman" w:cs="Times New Roman"/>
          <w:bCs/>
          <w:i/>
          <w:iCs/>
          <w:noProof/>
          <w:kern w:val="0"/>
          <w:sz w:val="28"/>
          <w:szCs w:val="28"/>
          <w:lang w:val="vi-VN"/>
          <w14:ligatures w14:val="none"/>
        </w:rPr>
        <w:t xml:space="preserve">,0 điểm)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Mộ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ô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ô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ừ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Hả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Phò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vớ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vậ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ốc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60 km/h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và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sau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1giờ 30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phú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hì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ế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Hà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Nộ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. </w:t>
      </w:r>
    </w:p>
    <w:p w14:paraId="14D47C64" w14:textId="77777777" w:rsidR="006228DA" w:rsidRPr="00A56400" w:rsidRDefault="006228DA" w:rsidP="006228DA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proofErr w:type="gram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a.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proofErr w:type="gram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ộ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à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quã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ườ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ừ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ả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ò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ế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Hà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ộ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</w:t>
      </w:r>
    </w:p>
    <w:p w14:paraId="36B4BF1A" w14:textId="77777777" w:rsidR="006228DA" w:rsidRPr="00A56400" w:rsidRDefault="006228DA" w:rsidP="006228DA">
      <w:pPr>
        <w:spacing w:after="0" w:line="240" w:lineRule="auto"/>
        <w:rPr>
          <w:rFonts w:ascii="Times New Roman" w:eastAsia="Times New Roman" w:hAnsi="Times New Roman" w:cs="Times New Roman"/>
          <w:kern w:val="0"/>
          <w:sz w:val="27"/>
          <w:szCs w:val="26"/>
          <w:lang w:val="pt-BR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.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Hỏ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mộ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xe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máy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có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vậ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ốc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bằ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kern w:val="0"/>
          <w:position w:val="-24"/>
          <w:sz w:val="27"/>
          <w:szCs w:val="26"/>
          <w14:ligatures w14:val="none"/>
        </w:rPr>
        <w:object w:dxaOrig="225" w:dyaOrig="615" w14:anchorId="5ED37E69">
          <v:shape id="_x0000_i1029" type="#_x0000_t75" style="width:11.5pt;height:31pt" o:ole="">
            <v:imagedata r:id="rId16" o:title=""/>
          </v:shape>
          <o:OLEObject Type="Embed" ProgID="Equation.DSMT4" ShapeID="_x0000_i1029" DrawAspect="Content" ObjectID="_1807814482" r:id="rId17"/>
        </w:object>
      </w:r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vậ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ốc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của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ô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ô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hì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phả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mấ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bao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nhiêu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hờ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gia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ể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hết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quã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ườ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từ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Hả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Phò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đế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Hà </w:t>
      </w:r>
      <w:proofErr w:type="spellStart"/>
      <w:proofErr w:type="gram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Nội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?</w:t>
      </w:r>
      <w:proofErr w:type="gramEnd"/>
    </w:p>
    <w:p w14:paraId="4F1419D1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512F4ACE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1E559F8C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bookmarkStart w:id="6" w:name="_Hlk196768515"/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55D6881D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22309A9A" w14:textId="77777777" w:rsidR="006228DA" w:rsidRPr="00A56400" w:rsidRDefault="006228DA" w:rsidP="006228DA">
      <w:pPr>
        <w:spacing w:after="0" w:line="312" w:lineRule="auto"/>
        <w:rPr>
          <w:rFonts w:ascii="Times New Roman" w:eastAsia="Times New Roman" w:hAnsi="Times New Roman" w:cs="Times New Roman"/>
          <w:bCs/>
          <w:noProof/>
          <w:kern w:val="0"/>
          <w:sz w:val="26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  <w:r w:rsidRPr="00A56400">
        <w:rPr>
          <w:rFonts w:ascii="Times New Roman" w:eastAsia="Times New Roman" w:hAnsi="Times New Roman" w:cs="Times New Roman"/>
          <w:bCs/>
          <w:noProof/>
          <w:kern w:val="0"/>
          <w:sz w:val="26"/>
          <w:szCs w:val="28"/>
          <w:lang w:val="vi-VN"/>
          <w14:ligatures w14:val="none"/>
        </w:rPr>
        <w:t xml:space="preserve"> </w:t>
      </w:r>
      <w:bookmarkEnd w:id="6"/>
    </w:p>
    <w:p w14:paraId="3DA7C629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6869DFEB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40C03015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28017D2E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lastRenderedPageBreak/>
        <w:t>……………………………………………………………………………………</w:t>
      </w:r>
    </w:p>
    <w:p w14:paraId="5C2C2899" w14:textId="77777777" w:rsidR="006228DA" w:rsidRPr="00A56400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Cs/>
          <w:i/>
          <w:noProof/>
          <w:kern w:val="0"/>
          <w:sz w:val="26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b/>
          <w:bCs/>
          <w:noProof/>
          <w:kern w:val="0"/>
          <w:sz w:val="26"/>
          <w:szCs w:val="28"/>
          <w14:ligatures w14:val="none"/>
        </w:rPr>
        <w:t>Câu 11.</w:t>
      </w:r>
      <w:r w:rsidRPr="00A56400">
        <w:rPr>
          <w:rFonts w:ascii="Times New Roman" w:eastAsia="Times New Roman" w:hAnsi="Times New Roman" w:cs="Times New Roman"/>
          <w:bCs/>
          <w:i/>
          <w:noProof/>
          <w:kern w:val="0"/>
          <w:sz w:val="26"/>
          <w:szCs w:val="28"/>
          <w14:ligatures w14:val="none"/>
        </w:rPr>
        <w:t>(1 điểm)</w:t>
      </w:r>
    </w:p>
    <w:p w14:paraId="251E5C16" w14:textId="77777777" w:rsidR="006228DA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</w:pP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.</w:t>
      </w:r>
      <w:r w:rsidRPr="00A56400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ằng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ách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uậ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iện</w:t>
      </w:r>
      <w:proofErr w:type="spellEnd"/>
      <w:r w:rsidRPr="00A5640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:     </w:t>
      </w:r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9,</w:t>
      </w:r>
      <w:proofErr w:type="gramStart"/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>8 :</w:t>
      </w:r>
      <w:proofErr w:type="gramEnd"/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t xml:space="preserve"> </w:t>
      </w:r>
      <w:r w:rsidRPr="00A56400">
        <w:rPr>
          <w:rFonts w:ascii="Times New Roman" w:eastAsia="Times New Roman" w:hAnsi="Times New Roman" w:cs="Times New Roman"/>
          <w:bCs/>
          <w:kern w:val="0"/>
          <w:position w:val="-24"/>
          <w:sz w:val="28"/>
          <w:szCs w:val="28"/>
          <w14:ligatures w14:val="none"/>
        </w:rPr>
        <w:object w:dxaOrig="240" w:dyaOrig="620" w14:anchorId="72A57827">
          <v:shape id="_x0000_i1030" type="#_x0000_t75" style="width:12pt;height:31pt" o:ole="">
            <v:imagedata r:id="rId18" o:title=""/>
          </v:shape>
          <o:OLEObject Type="Embed" ProgID="Equation.DSMT4" ShapeID="_x0000_i1030" DrawAspect="Content" ObjectID="_1807814483" r:id="rId19">
            <o:FieldCodes>\* MERGEFORMAT</o:FieldCodes>
          </o:OLEObject>
        </w:object>
      </w:r>
      <w:r w:rsidRPr="00A56400">
        <w:rPr>
          <w:rFonts w:ascii="Times New Roman" w:eastAsia="Times New Roman" w:hAnsi="Times New Roman" w:cs="Times New Roman"/>
          <w:kern w:val="0"/>
          <w:sz w:val="27"/>
          <w:szCs w:val="26"/>
          <w14:ligatures w14:val="none"/>
        </w:rPr>
        <w:t xml:space="preserve">  + 9,8 x 5 + 9,8 x 3</w:t>
      </w:r>
    </w:p>
    <w:p w14:paraId="18BF7E0E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05538C32" w14:textId="77777777" w:rsidR="006228DA" w:rsidRPr="00A56400" w:rsidRDefault="006228DA" w:rsidP="006228DA">
      <w:pPr>
        <w:tabs>
          <w:tab w:val="center" w:leader="dot" w:pos="10773"/>
        </w:tabs>
        <w:spacing w:after="0" w:line="312" w:lineRule="auto"/>
        <w:jc w:val="both"/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71361AF9" w14:textId="77777777" w:rsidR="006228DA" w:rsidRPr="00A56400" w:rsidRDefault="006228DA" w:rsidP="006228DA">
      <w:pPr>
        <w:spacing w:after="0" w:line="360" w:lineRule="auto"/>
        <w:rPr>
          <w:rFonts w:ascii="MathJax_Main" w:eastAsia="Times New Roman" w:hAnsi="MathJax_Main" w:cs="Times New Roman"/>
          <w:kern w:val="0"/>
          <w:sz w:val="28"/>
          <w:szCs w:val="28"/>
          <w:shd w:val="clear" w:color="auto" w:fill="FFFFFF"/>
          <w14:ligatures w14:val="none"/>
        </w:rPr>
      </w:pPr>
      <w:r w:rsidRPr="00A56400">
        <w:rPr>
          <w:rFonts w:ascii="Times New Roman" w:eastAsia="Times New Roman" w:hAnsi="Times New Roman" w:cs="Times New Roman"/>
          <w:bCs/>
          <w:noProof/>
          <w:kern w:val="0"/>
          <w:sz w:val="28"/>
          <w:szCs w:val="28"/>
          <w:lang w:val="vi-VN"/>
          <w14:ligatures w14:val="none"/>
        </w:rPr>
        <w:t>……………………………………………………………………………………</w:t>
      </w:r>
    </w:p>
    <w:p w14:paraId="43B5C73B" w14:textId="77777777" w:rsidR="006228DA" w:rsidRDefault="006228DA" w:rsidP="006228DA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</w:pPr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b.</w:t>
      </w:r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ổng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hai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là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96,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nếu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giảm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ứ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nhất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đi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3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lần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ì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được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ứ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2.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Vậy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thứ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nhất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là</w:t>
      </w:r>
      <w:proofErr w:type="spell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…</w:t>
      </w:r>
      <w:proofErr w:type="gramStart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>…..</w:t>
      </w:r>
      <w:proofErr w:type="gramEnd"/>
      <w:r w:rsidRPr="00A5640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.</w:t>
      </w:r>
      <w:r w:rsidRPr="00A5640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14:ligatures w14:val="none"/>
        </w:rPr>
        <w:t> </w:t>
      </w:r>
    </w:p>
    <w:p w14:paraId="5DC8C0DE" w14:textId="77777777" w:rsidR="00676C48" w:rsidRDefault="00676C48"/>
    <w:sectPr w:rsidR="00676C48" w:rsidSect="006228DA">
      <w:pgSz w:w="12240" w:h="15840"/>
      <w:pgMar w:top="993" w:right="1325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thJax_Main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3708EC"/>
    <w:multiLevelType w:val="hybridMultilevel"/>
    <w:tmpl w:val="330C9FAC"/>
    <w:lvl w:ilvl="0" w:tplc="7FD0C6B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71523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6FF8"/>
    <w:rsid w:val="00006D63"/>
    <w:rsid w:val="00110035"/>
    <w:rsid w:val="002D0535"/>
    <w:rsid w:val="0043060A"/>
    <w:rsid w:val="004443CA"/>
    <w:rsid w:val="004513F2"/>
    <w:rsid w:val="004755D8"/>
    <w:rsid w:val="004805C2"/>
    <w:rsid w:val="00483ECC"/>
    <w:rsid w:val="006228DA"/>
    <w:rsid w:val="00664956"/>
    <w:rsid w:val="00676C48"/>
    <w:rsid w:val="00683B5E"/>
    <w:rsid w:val="006D2946"/>
    <w:rsid w:val="00793345"/>
    <w:rsid w:val="007C2969"/>
    <w:rsid w:val="007D791B"/>
    <w:rsid w:val="00861791"/>
    <w:rsid w:val="0087403F"/>
    <w:rsid w:val="008A7D12"/>
    <w:rsid w:val="008B5C82"/>
    <w:rsid w:val="009B23E4"/>
    <w:rsid w:val="009B6FF8"/>
    <w:rsid w:val="00A5066F"/>
    <w:rsid w:val="00A80015"/>
    <w:rsid w:val="00B54B69"/>
    <w:rsid w:val="00B7057F"/>
    <w:rsid w:val="00B82B22"/>
    <w:rsid w:val="00B83B7B"/>
    <w:rsid w:val="00B948D8"/>
    <w:rsid w:val="00BF34F7"/>
    <w:rsid w:val="00BF7B47"/>
    <w:rsid w:val="00C36427"/>
    <w:rsid w:val="00C64019"/>
    <w:rsid w:val="00CA70F6"/>
    <w:rsid w:val="00DD5137"/>
    <w:rsid w:val="00F16633"/>
    <w:rsid w:val="00F20208"/>
    <w:rsid w:val="00F24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8C918C-E92A-43E5-9745-FD85E87D9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28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69</Words>
  <Characters>3248</Characters>
  <Application>Microsoft Office Word</Application>
  <DocSecurity>0</DocSecurity>
  <Lines>27</Lines>
  <Paragraphs>7</Paragraphs>
  <ScaleCrop>false</ScaleCrop>
  <Company/>
  <LinksUpToDate>false</LinksUpToDate>
  <CharactersWithSpaces>3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5-03T14:54:00Z</dcterms:created>
  <dcterms:modified xsi:type="dcterms:W3CDTF">2025-05-03T14:55:00Z</dcterms:modified>
</cp:coreProperties>
</file>